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7" r:id="rId2"/>
    <p:sldId id="293" r:id="rId3"/>
    <p:sldId id="290" r:id="rId4"/>
    <p:sldId id="297" r:id="rId5"/>
    <p:sldId id="296" r:id="rId6"/>
    <p:sldId id="294" r:id="rId7"/>
    <p:sldId id="295" r:id="rId8"/>
    <p:sldId id="298" r:id="rId9"/>
    <p:sldId id="299" r:id="rId10"/>
    <p:sldId id="300" r:id="rId11"/>
    <p:sldId id="301" r:id="rId12"/>
    <p:sldId id="303" r:id="rId13"/>
    <p:sldId id="302" r:id="rId14"/>
    <p:sldId id="304" r:id="rId15"/>
    <p:sldId id="305" r:id="rId16"/>
    <p:sldId id="306" r:id="rId17"/>
    <p:sldId id="307" r:id="rId18"/>
    <p:sldId id="310" r:id="rId19"/>
    <p:sldId id="308" r:id="rId20"/>
    <p:sldId id="309" r:id="rId21"/>
    <p:sldId id="311" r:id="rId22"/>
    <p:sldId id="312" r:id="rId23"/>
    <p:sldId id="314" r:id="rId24"/>
    <p:sldId id="319" r:id="rId25"/>
    <p:sldId id="315" r:id="rId26"/>
    <p:sldId id="316" r:id="rId27"/>
    <p:sldId id="317" r:id="rId28"/>
    <p:sldId id="318" r:id="rId29"/>
    <p:sldId id="320" r:id="rId30"/>
    <p:sldId id="321" r:id="rId31"/>
    <p:sldId id="322" r:id="rId32"/>
    <p:sldId id="323" r:id="rId33"/>
    <p:sldId id="324" r:id="rId34"/>
    <p:sldId id="325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4660"/>
  </p:normalViewPr>
  <p:slideViewPr>
    <p:cSldViewPr snapToGrid="0">
      <p:cViewPr varScale="1">
        <p:scale>
          <a:sx n="72" d="100"/>
          <a:sy n="72" d="100"/>
        </p:scale>
        <p:origin x="57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048D7E3-2C1F-4D23-9D15-D4E05961188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A9E127-46B9-457A-A9E6-297391FEE19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4B50DF-B948-4DC3-A993-D8454B0255B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F1BB14-DC41-4494-8B4D-CCDEBDF3CBF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2212B6-D4F0-45DD-B1DA-689AB9B450A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10CC5-42D2-40D8-AAEC-0AC207FBC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70522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4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5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67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7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6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Applied Data Analytics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ampling Distribution of Sample Propor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Z Formula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					</a:t>
                </a:r>
              </a:p>
              <a:p>
                <a:pPr marL="0" indent="0">
                  <a:buNone/>
                </a:pPr>
                <a:r>
                  <a:rPr lang="en-US" dirty="0"/>
                  <a:t>					or</a:t>
                </a:r>
              </a:p>
              <a:p>
                <a:pPr marL="0" indent="0">
                  <a:buNone/>
                </a:pPr>
                <a:r>
                  <a:rPr lang="en-US" dirty="0"/>
                  <a:t>	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•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/>
                  <a:t>  is referred to as the standard error of the proportion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4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DE3E1EF-8446-4B8C-AC9D-FE927B826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19C0B7D-FE91-4429-B06F-085A38870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7015"/>
              </p:ext>
            </p:extLst>
          </p:nvPr>
        </p:nvGraphicFramePr>
        <p:xfrm>
          <a:off x="3670300" y="2855912"/>
          <a:ext cx="1403350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5" imgW="1396800" imgH="1371600" progId="Equation.DSMT4">
                  <p:embed/>
                </p:oleObj>
              </mc:Choice>
              <mc:Fallback>
                <p:oleObj name="Equation" r:id="rId5" imgW="13968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855912"/>
                        <a:ext cx="1403350" cy="1376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24AB85F4-7C79-4A4A-ABE8-FD0C3DC23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6B58A51-A79E-486E-887B-99503680E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84317"/>
              </p:ext>
            </p:extLst>
          </p:nvPr>
        </p:nvGraphicFramePr>
        <p:xfrm>
          <a:off x="6748808" y="2821522"/>
          <a:ext cx="2286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7" imgW="2286000" imgH="1396800" progId="Equation.DSMT4">
                  <p:embed/>
                </p:oleObj>
              </mc:Choice>
              <mc:Fallback>
                <p:oleObj name="Equation" r:id="rId7" imgW="2286000" imgH="139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808" y="2821522"/>
                        <a:ext cx="2286000" cy="1397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3004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ampling Distribution of Sample Propor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/>
              <a:t>Example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Suppose 60% of the electrical contractors in a region use a particular brand of wire.  Find the probability of taking a random sample of size 120 from these electrical contractors and finding that at most 50% use that brand of wire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9541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ampling Distribution of Sample Propor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Solution:</a:t>
                </a:r>
              </a:p>
              <a:p>
                <a:pPr marL="0" indent="0">
                  <a:buNone/>
                </a:pPr>
                <a:r>
                  <a:rPr lang="en-US" dirty="0"/>
                  <a:t>We know </a:t>
                </a:r>
                <a:r>
                  <a:rPr lang="en-US" i="1" dirty="0"/>
                  <a:t>p</a:t>
                </a:r>
                <a:r>
                  <a:rPr lang="en-US" dirty="0"/>
                  <a:t>=0.6.  So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𝑞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Hence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dirty="0"/>
                  <a:t> follows a normal distribution with:</a:t>
                </a:r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6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𝑞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0.0447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0.5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̂"/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acc>
                                  <m:accPr>
                                    <m:chr m:val="̂"/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acc>
                                  <m:accPr>
                                    <m:chr m:val="̂"/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</m:sub>
                            </m:sSub>
                          </m:den>
                        </m:f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5−0.6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0447</m:t>
                            </m:r>
                          </m:den>
                        </m:f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−2.24</m:t>
                        </m:r>
                      </m:e>
                    </m:d>
                  </m:oMath>
                </a14:m>
                <a:r>
                  <a:rPr lang="en-US" dirty="0"/>
                  <a:t>  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dirty="0"/>
                  <a:t>)</a:t>
                </a:r>
              </a:p>
              <a:p>
                <a:pPr marL="0" indent="0" algn="just">
                  <a:buNone/>
                </a:pPr>
                <a:r>
                  <a:rPr lang="en-US" dirty="0"/>
                  <a:t>                     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l-GR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.24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125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377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tistical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• </a:t>
            </a:r>
            <a:r>
              <a:rPr lang="en-US" b="1" dirty="0"/>
              <a:t>Point estimate</a:t>
            </a:r>
            <a:r>
              <a:rPr lang="en-US" dirty="0"/>
              <a:t> -- the single value of a statistic calculated from a sample </a:t>
            </a:r>
          </a:p>
          <a:p>
            <a:pPr marL="0" indent="0">
              <a:buNone/>
            </a:pPr>
            <a:r>
              <a:rPr lang="en-US" dirty="0"/>
              <a:t>		</a:t>
            </a:r>
          </a:p>
          <a:p>
            <a:pPr marL="0" indent="0" algn="just">
              <a:buNone/>
            </a:pPr>
            <a:r>
              <a:rPr lang="en-US" dirty="0"/>
              <a:t>• </a:t>
            </a:r>
            <a:r>
              <a:rPr lang="en-US" b="1" dirty="0"/>
              <a:t>Interval Estimate</a:t>
            </a:r>
            <a:r>
              <a:rPr lang="en-US" dirty="0"/>
              <a:t> -- a range of values determined from a sample statistic(s) and standardized statistics, such as the </a:t>
            </a:r>
            <a:r>
              <a:rPr lang="en-US" i="1" dirty="0"/>
              <a:t>z-</a:t>
            </a:r>
            <a:r>
              <a:rPr lang="en-US" dirty="0"/>
              <a:t>value, the t-value, etc.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/>
              <a:t>How to construct an interval estimate</a:t>
            </a:r>
            <a:r>
              <a:rPr lang="en-US" dirty="0"/>
              <a:t>?</a:t>
            </a:r>
          </a:p>
          <a:p>
            <a:pPr marL="0" indent="0">
              <a:buNone/>
            </a:pPr>
            <a:r>
              <a:rPr lang="en-US" dirty="0"/>
              <a:t>	1. </a:t>
            </a:r>
            <a:r>
              <a:rPr lang="en-US" sz="2600" i="1" dirty="0"/>
              <a:t>Select the appropriate standardized statistic based on sampling</a:t>
            </a:r>
          </a:p>
          <a:p>
            <a:pPr marL="0" indent="0">
              <a:buNone/>
            </a:pPr>
            <a:r>
              <a:rPr lang="en-US" sz="2600" i="1" dirty="0"/>
              <a:t>                distribution.</a:t>
            </a:r>
          </a:p>
          <a:p>
            <a:pPr marL="0" indent="0">
              <a:buNone/>
            </a:pPr>
            <a:r>
              <a:rPr lang="en-US" sz="2600" i="1" dirty="0"/>
              <a:t>	2. Select the critical values of the standardized statistic based on the</a:t>
            </a:r>
          </a:p>
          <a:p>
            <a:pPr marL="0" indent="0">
              <a:buNone/>
            </a:pPr>
            <a:r>
              <a:rPr lang="en-US" sz="2600" i="1" dirty="0"/>
              <a:t>	    desired level of confidence.</a:t>
            </a:r>
          </a:p>
          <a:p>
            <a:pPr marL="0" indent="0">
              <a:buNone/>
            </a:pPr>
            <a:r>
              <a:rPr lang="en-US" sz="2600" i="1" dirty="0"/>
              <a:t>	3. Construct the confidence interval with the sample statistic observed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7384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quired Properties of Point Estim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/>
              <a:t>Before using a sample statistic as a point estimator, we should check to see whether the sample statistic has the following properties associated with good point estimator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	Unbiasedness</a:t>
            </a:r>
          </a:p>
          <a:p>
            <a:pPr marL="0" indent="0">
              <a:buNone/>
            </a:pPr>
            <a:r>
              <a:rPr lang="en-US" dirty="0"/>
              <a:t>•	Efficiency</a:t>
            </a:r>
          </a:p>
          <a:p>
            <a:pPr marL="0" indent="0">
              <a:buNone/>
            </a:pPr>
            <a:r>
              <a:rPr lang="en-US" dirty="0"/>
              <a:t>•	Consist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8266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quired Properties of Point Estim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sz="3800" b="1" u="sng" dirty="0"/>
              <a:t>Unbiasedness</a:t>
            </a:r>
          </a:p>
          <a:p>
            <a:pPr marL="0" indent="0">
              <a:buNone/>
            </a:pPr>
            <a:r>
              <a:rPr lang="en-US" sz="3800" dirty="0"/>
              <a:t>The expected value of the sample statistic is equal to the population parameter being estimated: an </a:t>
            </a:r>
            <a:r>
              <a:rPr lang="en-US" sz="3800" i="1" u="sng" dirty="0"/>
              <a:t>unbiased estimator </a:t>
            </a:r>
            <a:r>
              <a:rPr lang="en-US" sz="3800" dirty="0"/>
              <a:t>of the population parameter.</a:t>
            </a:r>
          </a:p>
          <a:p>
            <a:pPr marL="0" indent="0">
              <a:buNone/>
            </a:pPr>
            <a:endParaRPr lang="en-US" sz="3800" dirty="0"/>
          </a:p>
          <a:p>
            <a:pPr marL="0" indent="0">
              <a:buNone/>
            </a:pPr>
            <a:r>
              <a:rPr lang="en-US" sz="3800" b="1" u="sng" dirty="0"/>
              <a:t>Efficiency</a:t>
            </a:r>
          </a:p>
          <a:p>
            <a:pPr marL="0" indent="0">
              <a:buNone/>
            </a:pPr>
            <a:r>
              <a:rPr lang="en-US" sz="3800" dirty="0"/>
              <a:t>Given two unbiased estimators of the same population parameter, the point estimator with the </a:t>
            </a:r>
            <a:r>
              <a:rPr lang="en-US" sz="3800" i="1" u="sng" dirty="0"/>
              <a:t>smaller standard deviation </a:t>
            </a:r>
            <a:r>
              <a:rPr lang="en-US" sz="3800" dirty="0"/>
              <a:t>is said to have </a:t>
            </a:r>
            <a:r>
              <a:rPr lang="en-US" sz="3800" i="1" u="sng" dirty="0"/>
              <a:t>greater relative efficiency </a:t>
            </a:r>
            <a:r>
              <a:rPr lang="en-US" sz="3800" dirty="0"/>
              <a:t>than the other.</a:t>
            </a:r>
          </a:p>
          <a:p>
            <a:pPr marL="0" indent="0">
              <a:buNone/>
            </a:pPr>
            <a:endParaRPr lang="en-US" sz="3800" dirty="0"/>
          </a:p>
          <a:p>
            <a:pPr marL="0" indent="0">
              <a:buNone/>
            </a:pPr>
            <a:r>
              <a:rPr lang="en-US" sz="3800" b="1" u="sng" dirty="0"/>
              <a:t>Consistency</a:t>
            </a:r>
          </a:p>
          <a:p>
            <a:pPr marL="0" indent="0" algn="just">
              <a:buNone/>
            </a:pPr>
            <a:r>
              <a:rPr lang="en-US" sz="3800" dirty="0"/>
              <a:t>A point estimator is </a:t>
            </a:r>
            <a:r>
              <a:rPr lang="en-US" sz="3800" i="1" u="sng" dirty="0"/>
              <a:t>consistent</a:t>
            </a:r>
            <a:r>
              <a:rPr lang="en-US" sz="3800" dirty="0"/>
              <a:t> if the values of the point estimator tend to become closer to the population parameter as the sample size becomes larger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8552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Mean – Large S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/>
              <a:t>Point estimat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u="sng" dirty="0"/>
              <a:t>Interval Estimate</a:t>
            </a:r>
          </a:p>
          <a:p>
            <a:pPr marL="0" indent="0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				    	or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C93B192-864A-4887-9BF3-CEA8692D0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44A3BE-31C6-41C8-A996-67CF4FEA6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33818"/>
              </p:ext>
            </p:extLst>
          </p:nvPr>
        </p:nvGraphicFramePr>
        <p:xfrm>
          <a:off x="4872038" y="2249488"/>
          <a:ext cx="11096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3" imgW="1104840" imgH="939600" progId="Equation.DSMT4">
                  <p:embed/>
                </p:oleObj>
              </mc:Choice>
              <mc:Fallback>
                <p:oleObj name="Equation" r:id="rId3" imgW="110484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249488"/>
                        <a:ext cx="1109662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5602FC45-2700-4E1D-8A8B-590855A98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FEC0ABF-0718-41A3-9E73-EAA4477B6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325904"/>
              </p:ext>
            </p:extLst>
          </p:nvPr>
        </p:nvGraphicFramePr>
        <p:xfrm>
          <a:off x="4232280" y="3766441"/>
          <a:ext cx="3403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5" imgW="3403440" imgH="520560" progId="Equation.DSMT4">
                  <p:embed/>
                </p:oleObj>
              </mc:Choice>
              <mc:Fallback>
                <p:oleObj name="Equation" r:id="rId5" imgW="340344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80" y="3766441"/>
                        <a:ext cx="3403600" cy="523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B3583D80-F3A1-4E41-BD9A-DD2C3C5FA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2E149D6-1F58-49FC-9F56-8948401C1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05944"/>
              </p:ext>
            </p:extLst>
          </p:nvPr>
        </p:nvGraphicFramePr>
        <p:xfrm>
          <a:off x="4089400" y="4752975"/>
          <a:ext cx="37846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7" imgW="3784320" imgH="863280" progId="Equation.DSMT4">
                  <p:embed/>
                </p:oleObj>
              </mc:Choice>
              <mc:Fallback>
                <p:oleObj name="Equation" r:id="rId7" imgW="378432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752975"/>
                        <a:ext cx="3784600" cy="8588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203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Mean – Large S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r>
              <a:rPr lang="en-US" b="1" dirty="0"/>
              <a:t>Distribution of Sample Mea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A6D476D-E609-4488-89B8-35ABB2023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43E186-FA3B-4BDF-9762-DA5205856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45435"/>
              </p:ext>
            </p:extLst>
          </p:nvPr>
        </p:nvGraphicFramePr>
        <p:xfrm>
          <a:off x="3521071" y="1785378"/>
          <a:ext cx="5551488" cy="343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Visio" r:id="rId3" imgW="6079680" imgH="3763800" progId="Visio.Drawing.11">
                  <p:embed/>
                </p:oleObj>
              </mc:Choice>
              <mc:Fallback>
                <p:oleObj name="Visio" r:id="rId3" imgW="6079680" imgH="376380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1" y="1785378"/>
                        <a:ext cx="5551488" cy="343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6752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Mean – Large S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Probability Interpretation of the Level of Confidenc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Notes:</a:t>
                </a:r>
              </a:p>
              <a:p>
                <a:pPr marL="0" indent="0">
                  <a:buNone/>
                </a:pPr>
                <a:r>
                  <a:rPr lang="en-US" dirty="0"/>
                  <a:t>•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dirty="0"/>
                  <a:t>	 	: confidence coefficient</a:t>
                </a:r>
              </a:p>
              <a:p>
                <a:pPr marL="0" indent="0">
                  <a:buNone/>
                </a:pPr>
                <a:r>
                  <a:rPr lang="en-US" dirty="0"/>
                  <a:t>• 100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dirty="0"/>
                  <a:t> 	: confidence level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A6D476D-E609-4488-89B8-35ABB2023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45455D2-B0A3-421A-8B51-B26DCD16A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80" y="2609855"/>
          <a:ext cx="54403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4" imgW="5435280" imgH="888840" progId="Equation.DSMT4">
                  <p:embed/>
                </p:oleObj>
              </mc:Choice>
              <mc:Fallback>
                <p:oleObj name="Equation" r:id="rId4" imgW="543528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45455D2-B0A3-421A-8B51-B26DCD16A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0" y="2609855"/>
                        <a:ext cx="5440362" cy="8842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6984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Mean – Large S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Example</a:t>
                </a:r>
              </a:p>
              <a:p>
                <a:pPr marL="0" indent="0" algn="just">
                  <a:buNone/>
                </a:pPr>
                <a:r>
                  <a:rPr lang="en-US" dirty="0"/>
                  <a:t>Give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4.26</m:t>
                    </m:r>
                  </m:oMath>
                </a14:m>
                <a:r>
                  <a:rPr lang="en-US" dirty="0"/>
                  <a:t> 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.1</m:t>
                    </m:r>
                  </m:oMath>
                </a14:m>
                <a:r>
                  <a:rPr lang="en-US" dirty="0"/>
                  <a:t> 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60</m:t>
                    </m:r>
                  </m:oMath>
                </a14:m>
                <a:r>
                  <a:rPr lang="en-US" dirty="0"/>
                  <a:t>. Construct the 95% confidence interval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 	 </a:t>
                </a:r>
              </a:p>
              <a:p>
                <a:pPr marL="0" indent="0">
                  <a:buNone/>
                </a:pPr>
                <a:r>
                  <a:rPr lang="en-US" dirty="0"/>
                  <a:t> 	 </a:t>
                </a:r>
              </a:p>
              <a:p>
                <a:pPr marL="0" indent="0">
                  <a:buNone/>
                </a:pPr>
                <a:r>
                  <a:rPr lang="en-US" dirty="0"/>
                  <a:t> 	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4BA4DE5-2E71-4797-A4AB-01ACE71611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9239" y="3284514"/>
            <a:ext cx="9413249" cy="2585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1342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Session 2: Statistical Inferences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Mean – Large S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5609650" cy="4303509"/>
              </a:xfrm>
            </p:spPr>
            <p:txBody>
              <a:bodyPr>
                <a:normAutofit fontScale="85000" lnSpcReduction="10000"/>
              </a:bodyPr>
              <a:lstStyle/>
              <a:p>
                <a:pPr algn="just"/>
                <a:endParaRPr lang="en-US" i="1" dirty="0"/>
              </a:p>
              <a:p>
                <a:pPr algn="just"/>
                <a:r>
                  <a:rPr lang="en-US" i="1" dirty="0"/>
                  <a:t>Note that there are many confidence intervals for a population mean with the same confidence level.</a:t>
                </a:r>
              </a:p>
              <a:p>
                <a:pPr marL="0" indent="0" algn="just">
                  <a:buNone/>
                </a:pPr>
                <a:endParaRPr lang="en-US" i="1" dirty="0"/>
              </a:p>
              <a:p>
                <a:pPr algn="just"/>
                <a:r>
                  <a:rPr lang="en-US" i="1" dirty="0"/>
                  <a:t>If we repeat the sampling process, then for different samples we will have different confident intervals.  On average, about </a:t>
                </a:r>
                <a:r>
                  <a:rPr lang="en-US" dirty="0"/>
                  <a:t>100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%</m:t>
                    </m:r>
                  </m:oMath>
                </a14:m>
                <a:r>
                  <a:rPr lang="en-US" i="1" dirty="0"/>
                  <a:t>  of the resulting confidence intervals will contain the population mean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5609650" cy="4303509"/>
              </a:xfrm>
              <a:blipFill>
                <a:blip r:embed="rId2"/>
                <a:stretch>
                  <a:fillRect l="-1413" r="-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32C652F-7545-4A76-B7B2-3C5964EFD5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2983" y="1581338"/>
            <a:ext cx="4692658" cy="3931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2293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Mean – Large S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When </a:t>
                </a:r>
                <a14:m>
                  <m:oMath xmlns:m="http://schemas.openxmlformats.org/officeDocument/2006/math">
                    <m:r>
                      <a:rPr lang="en-US" i="1" u="sng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u="sng" dirty="0"/>
                  <a:t> is unknown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Z Values for Some of the Common Levels of Confidence: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455B6AF-FA6A-401D-99CD-FDCD33AA9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6178"/>
              </p:ext>
            </p:extLst>
          </p:nvPr>
        </p:nvGraphicFramePr>
        <p:xfrm>
          <a:off x="5384800" y="1581150"/>
          <a:ext cx="3784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4" imgW="3784320" imgH="863280" progId="Equation.DSMT4">
                  <p:embed/>
                </p:oleObj>
              </mc:Choice>
              <mc:Fallback>
                <p:oleObj name="Equation" r:id="rId4" imgW="378432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581150"/>
                        <a:ext cx="3784600" cy="857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46A109F5-8309-40B9-BAB9-3F81C273CA4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9530055"/>
                  </p:ext>
                </p:extLst>
              </p:nvPr>
            </p:nvGraphicFramePr>
            <p:xfrm>
              <a:off x="3614743" y="3391694"/>
              <a:ext cx="4892676" cy="256032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446338">
                      <a:extLst>
                        <a:ext uri="{9D8B030D-6E8A-4147-A177-3AD203B41FA5}">
                          <a16:colId xmlns:a16="http://schemas.microsoft.com/office/drawing/2014/main" val="2540825699"/>
                        </a:ext>
                      </a:extLst>
                    </a:gridCol>
                    <a:gridCol w="2446338">
                      <a:extLst>
                        <a:ext uri="{9D8B030D-6E8A-4147-A177-3AD203B41FA5}">
                          <a16:colId xmlns:a16="http://schemas.microsoft.com/office/drawing/2014/main" val="4241933785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Confidence level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𝒁</m:t>
                                    </m:r>
                                  </m:e>
                                  <m:sub>
                                    <m:f>
                                      <m:fPr>
                                        <m:type m:val="skw"/>
                                        <m:ctrlPr>
                                          <a:rPr lang="en-US" sz="2800" b="1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800" b="1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𝜶</m:t>
                                        </m:r>
                                      </m:num>
                                      <m:den>
                                        <m:r>
                                          <a:rPr lang="en-US" sz="2800" b="1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sub>
                                </m:sSub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51063170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0%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5%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8%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9%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1.645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1.96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2.33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2.575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8663876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46A109F5-8309-40B9-BAB9-3F81C273CA4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9530055"/>
                  </p:ext>
                </p:extLst>
              </p:nvPr>
            </p:nvGraphicFramePr>
            <p:xfrm>
              <a:off x="3614743" y="3391694"/>
              <a:ext cx="4892676" cy="256032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446338">
                      <a:extLst>
                        <a:ext uri="{9D8B030D-6E8A-4147-A177-3AD203B41FA5}">
                          <a16:colId xmlns:a16="http://schemas.microsoft.com/office/drawing/2014/main" val="2540825699"/>
                        </a:ext>
                      </a:extLst>
                    </a:gridCol>
                    <a:gridCol w="2446338">
                      <a:extLst>
                        <a:ext uri="{9D8B030D-6E8A-4147-A177-3AD203B41FA5}">
                          <a16:colId xmlns:a16="http://schemas.microsoft.com/office/drawing/2014/main" val="4241933785"/>
                        </a:ext>
                      </a:extLst>
                    </a:gridCol>
                  </a:tblGrid>
                  <a:tr h="85344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Confidence level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6"/>
                          <a:stretch>
                            <a:fillRect l="-100249" t="-12143" r="-498" b="-226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10631700"/>
                      </a:ext>
                    </a:extLst>
                  </a:tr>
                  <a:tr h="170688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0%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5%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8%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99%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1.645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1.96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2.33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756285" algn="dec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2.575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8663876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4374058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Mean – Small S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/>
              <a:t>Assumptions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•	The population has a normal distribution.</a:t>
            </a:r>
          </a:p>
          <a:p>
            <a:pPr marL="0" indent="0">
              <a:buNone/>
            </a:pPr>
            <a:r>
              <a:rPr lang="en-US" dirty="0"/>
              <a:t>•	The value of the population standard deviation is</a:t>
            </a:r>
          </a:p>
          <a:p>
            <a:pPr marL="0" indent="0">
              <a:buNone/>
            </a:pPr>
            <a:r>
              <a:rPr lang="en-US" dirty="0"/>
              <a:t>	unknown.</a:t>
            </a:r>
          </a:p>
          <a:p>
            <a:pPr marL="0" indent="0">
              <a:buNone/>
            </a:pPr>
            <a:r>
              <a:rPr lang="en-US" dirty="0"/>
              <a:t>•	The sample size is small, n &lt; 30.</a:t>
            </a:r>
          </a:p>
          <a:p>
            <a:pPr marL="0" indent="0">
              <a:buNone/>
            </a:pPr>
            <a:r>
              <a:rPr lang="en-US" u="sng" dirty="0"/>
              <a:t>Sampling distribution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•	Normal distribution is not appropriate</a:t>
            </a:r>
          </a:p>
          <a:p>
            <a:pPr marL="0" indent="0">
              <a:buNone/>
            </a:pPr>
            <a:r>
              <a:rPr lang="en-US" dirty="0"/>
              <a:t>•	Student distribution (i.e., </a:t>
            </a:r>
            <a:r>
              <a:rPr lang="en-US" i="1" dirty="0"/>
              <a:t>t </a:t>
            </a:r>
            <a:r>
              <a:rPr lang="en-US" dirty="0"/>
              <a:t>distribution) should be used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0925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Mean – Small S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The Student (</a:t>
                </a:r>
                <a:r>
                  <a:rPr lang="en-US" i="1" u="sng" dirty="0"/>
                  <a:t>t</a:t>
                </a:r>
                <a:r>
                  <a:rPr lang="en-US" u="sng" dirty="0"/>
                  <a:t>) Distribution</a:t>
                </a:r>
              </a:p>
              <a:p>
                <a:pPr marL="0" indent="0">
                  <a:buNone/>
                </a:pPr>
                <a:endParaRPr lang="en-US" u="sng" dirty="0"/>
              </a:p>
              <a:p>
                <a:pPr marL="0" indent="0">
                  <a:buNone/>
                </a:pPr>
                <a:r>
                  <a:rPr lang="en-US" i="1" u="sng" dirty="0"/>
                  <a:t>Def.</a:t>
                </a:r>
                <a:r>
                  <a:rPr lang="en-US" dirty="0"/>
                  <a:t>  If </a:t>
                </a:r>
                <a:r>
                  <a:rPr lang="en-US" i="1" dirty="0"/>
                  <a:t>z</a:t>
                </a:r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  are independent standard normal and chi-square random variables then the random variabl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ollows the </a:t>
                </a:r>
                <a:r>
                  <a:rPr lang="en-US" i="1" dirty="0"/>
                  <a:t>t</a:t>
                </a:r>
                <a:r>
                  <a:rPr lang="en-US" dirty="0"/>
                  <a:t> distribution with </a:t>
                </a:r>
                <a:r>
                  <a:rPr lang="en-US" i="1" dirty="0"/>
                  <a:t>k</a:t>
                </a:r>
                <a:r>
                  <a:rPr lang="en-US" dirty="0"/>
                  <a:t> degrees of freedom</a:t>
                </a:r>
              </a:p>
              <a:p>
                <a:pPr marL="0" indent="0">
                  <a:buNone/>
                </a:pPr>
                <a:endParaRPr lang="en-US" u="sng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1F6219B-DA6E-4CE5-83B6-85250EB7A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27403F9D-34DC-435E-B987-0B6F6D9A6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08F34E6-C72C-41A7-94A0-7E4D3B8B2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66270"/>
              </p:ext>
            </p:extLst>
          </p:nvPr>
        </p:nvGraphicFramePr>
        <p:xfrm>
          <a:off x="4618325" y="3833396"/>
          <a:ext cx="17018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4" imgW="1701720" imgH="1015920" progId="Equation.DSMT4">
                  <p:embed/>
                </p:oleObj>
              </mc:Choice>
              <mc:Fallback>
                <p:oleObj name="Equation" r:id="rId4" imgW="1701720" imgH="1015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325" y="3833396"/>
                        <a:ext cx="17018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6441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Mean – Small S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/>
              <a:t>The </a:t>
            </a:r>
            <a:r>
              <a:rPr lang="en-US" i="1" u="sng" dirty="0"/>
              <a:t>t</a:t>
            </a:r>
            <a:r>
              <a:rPr lang="en-US" u="sng" dirty="0"/>
              <a:t> Distribution</a:t>
            </a:r>
          </a:p>
          <a:p>
            <a:pPr marL="0" indent="0">
              <a:buNone/>
            </a:pPr>
            <a:endParaRPr lang="en-US" u="sng" dirty="0"/>
          </a:p>
          <a:p>
            <a:pPr marL="0" indent="0">
              <a:buNone/>
            </a:pPr>
            <a:r>
              <a:rPr lang="en-US" dirty="0"/>
              <a:t>•	Developed by British statistician, William </a:t>
            </a:r>
            <a:r>
              <a:rPr lang="en-US" dirty="0" err="1"/>
              <a:t>Gosset</a:t>
            </a:r>
            <a:endParaRPr lang="en-US" dirty="0"/>
          </a:p>
          <a:p>
            <a:pPr marL="0" indent="0" algn="just">
              <a:buNone/>
            </a:pPr>
            <a:r>
              <a:rPr lang="en-US" dirty="0"/>
              <a:t>•	Symmetric, Unimodal, Mean = 0, flatter than a standard normal distribution (i.e., </a:t>
            </a:r>
            <a:r>
              <a:rPr lang="en-US" i="1" dirty="0"/>
              <a:t>z</a:t>
            </a:r>
            <a:r>
              <a:rPr lang="en-US" dirty="0"/>
              <a:t>- distribution)</a:t>
            </a:r>
          </a:p>
          <a:p>
            <a:pPr marL="0" indent="0">
              <a:buNone/>
            </a:pPr>
            <a:r>
              <a:rPr lang="en-US" dirty="0"/>
              <a:t>•	</a:t>
            </a:r>
            <a:r>
              <a:rPr lang="en-US" i="1" dirty="0"/>
              <a:t>t</a:t>
            </a:r>
            <a:r>
              <a:rPr lang="en-US" dirty="0"/>
              <a:t> formula:		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1F6219B-DA6E-4CE5-83B6-85250EB7A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42C311-AC38-4B10-9BC0-1FB98C36F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4437063"/>
          <a:ext cx="129063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3" imgW="1295280" imgH="1143000" progId="Equation.DSMT4">
                  <p:embed/>
                </p:oleObj>
              </mc:Choice>
              <mc:Fallback>
                <p:oleObj name="Equation" r:id="rId3" imgW="1295280" imgH="1143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442C311-AC38-4B10-9BC0-1FB98C36F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437063"/>
                        <a:ext cx="1290638" cy="11382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1364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Mean – Small S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onfidence Intervals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E7536EE-10AD-4ABC-A88D-2C3734DE8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65E7476-5388-4CDF-AC2D-7BF8CDEBE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26004"/>
              </p:ext>
            </p:extLst>
          </p:nvPr>
        </p:nvGraphicFramePr>
        <p:xfrm>
          <a:off x="3939381" y="3191403"/>
          <a:ext cx="43132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4" imgW="4317840" imgH="1396800" progId="Equation.DSMT4">
                  <p:embed/>
                </p:oleObj>
              </mc:Choice>
              <mc:Fallback>
                <p:oleObj name="Equation" r:id="rId4" imgW="4317840" imgH="139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381" y="3191403"/>
                        <a:ext cx="4313237" cy="1397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2185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Mean – Small S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sz="2400" u="sng" dirty="0"/>
                  <a:t>Example</a:t>
                </a:r>
                <a:r>
                  <a:rPr lang="en-US" sz="2400" dirty="0"/>
                  <a:t>: The lengths of steel rods produced by a shearing process are normally distributed.  A random sample of 10 rods is selected; the sample mean length is 119.05 inches; and the sample standard deviation is 0.10 inch.  Let provide a 95% confidence interval estimate of the mean rod  length </a:t>
                </a:r>
              </a:p>
              <a:p>
                <a:pPr marL="0" indent="0">
                  <a:buNone/>
                </a:pPr>
                <a:r>
                  <a:rPr lang="en-US" sz="2400" dirty="0"/>
                  <a:t>•	At 95% confidence, 1 -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400" dirty="0"/>
                  <a:t> = .95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400" dirty="0"/>
                  <a:t> = .05,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/2 = .025.</a:t>
                </a:r>
              </a:p>
              <a:p>
                <a:pPr marL="0" indent="0">
                  <a:buNone/>
                </a:pPr>
                <a:r>
                  <a:rPr lang="en-US" sz="2400" dirty="0"/>
                  <a:t>•	Degrees of freedom = 9. Therefore, t</a:t>
                </a:r>
                <a:r>
                  <a:rPr lang="en-US" sz="2400" baseline="-25000" dirty="0"/>
                  <a:t>.025,9</a:t>
                </a:r>
                <a:r>
                  <a:rPr lang="en-US" sz="2400" dirty="0"/>
                  <a:t> = 2.262.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Interval estimation:</a:t>
                </a:r>
                <a:r>
                  <a:rPr lang="en-US" dirty="0"/>
                  <a:t>	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881" t="-1841" r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22A436-6DA6-43A7-A4A8-211C2EDCDC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2391" y="4404853"/>
            <a:ext cx="7531835" cy="1753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6599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Population Propor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ere 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dirty="0"/>
                  <a:t> :	sample proportion</a:t>
                </a:r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dirty="0"/>
                  <a:t> :	1-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:r>
                  <a:rPr lang="en-US" i="1" dirty="0"/>
                  <a:t>p</a:t>
                </a:r>
                <a:r>
                  <a:rPr lang="en-US" dirty="0"/>
                  <a:t>:	population proportion</a:t>
                </a:r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:r>
                  <a:rPr lang="en-US" i="1" dirty="0"/>
                  <a:t>n</a:t>
                </a:r>
                <a:r>
                  <a:rPr lang="en-US" dirty="0"/>
                  <a:t> :	sample size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03B20EA-BDAC-4F50-B99B-AB76625AA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807153"/>
              </p:ext>
            </p:extLst>
          </p:nvPr>
        </p:nvGraphicFramePr>
        <p:xfrm>
          <a:off x="3990975" y="1909763"/>
          <a:ext cx="42116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4" imgW="4216320" imgH="939600" progId="Equation.DSMT4">
                  <p:embed/>
                </p:oleObj>
              </mc:Choice>
              <mc:Fallback>
                <p:oleObj name="Equation" r:id="rId4" imgW="421632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1909763"/>
                        <a:ext cx="4211638" cy="9445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2346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Population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Chi-square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u="sng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 u="sng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u="sng" dirty="0"/>
                  <a:t>) distribu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  <a:blipFill>
                <a:blip r:embed="rId3"/>
                <a:stretch>
                  <a:fillRect l="-1175" t="-2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41380F1-A5AB-477A-8BD5-673D5A59DA83}"/>
                  </a:ext>
                </a:extLst>
              </p:cNvPr>
              <p:cNvSpPr/>
              <p:nvPr/>
            </p:nvSpPr>
            <p:spPr>
              <a:xfrm>
                <a:off x="1134049" y="2227478"/>
                <a:ext cx="10372149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i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Def.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re independent standard normally distributed random variables 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(0,1) and</a:t>
                </a: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hen 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follows chi-square distribution with k degrees of freedom.</a:t>
                </a: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n which:	Mean = 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		Variance = 2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	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41380F1-A5AB-477A-8BD5-673D5A59DA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049" y="2227478"/>
                <a:ext cx="10372149" cy="3046988"/>
              </a:xfrm>
              <a:prstGeom prst="rect">
                <a:avLst/>
              </a:prstGeom>
              <a:blipFill>
                <a:blip r:embed="rId4"/>
                <a:stretch>
                  <a:fillRect l="-882" t="-1400" b="-3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9031A77-396E-4CBE-8F8F-23AAC745F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294230"/>
              </p:ext>
            </p:extLst>
          </p:nvPr>
        </p:nvGraphicFramePr>
        <p:xfrm>
          <a:off x="4381500" y="3153190"/>
          <a:ext cx="23066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5" imgW="2311200" imgH="419040" progId="Equation.DSMT4">
                  <p:embed/>
                </p:oleObj>
              </mc:Choice>
              <mc:Fallback>
                <p:oleObj name="Equation" r:id="rId5" imgW="23112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153190"/>
                        <a:ext cx="23066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9895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Population Varian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Property:</a:t>
                </a:r>
              </a:p>
              <a:p>
                <a:pPr marL="0" indent="0">
                  <a:buNone/>
                </a:pPr>
                <a:endParaRPr lang="en-US" u="sng" dirty="0"/>
              </a:p>
              <a:p>
                <a:pPr marL="0" indent="0">
                  <a:buNone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random sample from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then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(Why?)</a:t>
                </a:r>
              </a:p>
              <a:p>
                <a:pPr marL="0" indent="0">
                  <a:buNone/>
                </a:pPr>
                <a:endParaRPr lang="en-US" u="sng" dirty="0"/>
              </a:p>
              <a:p>
                <a:pPr marL="0" indent="0">
                  <a:buNone/>
                </a:pPr>
                <a:endParaRPr lang="en-US" u="sn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  <a:blipFill>
                <a:blip r:embed="rId3"/>
                <a:stretch>
                  <a:fillRect l="-1175" t="-2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1380F1-A5AB-477A-8BD5-673D5A59DA83}"/>
              </a:ext>
            </a:extLst>
          </p:cNvPr>
          <p:cNvSpPr/>
          <p:nvPr/>
        </p:nvSpPr>
        <p:spPr>
          <a:xfrm>
            <a:off x="1134049" y="2227478"/>
            <a:ext cx="103721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DCE9942-5380-4DD9-A1F3-946D4437F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A29A5F9-E87B-4004-9A8A-CAF9EB48C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17302"/>
              </p:ext>
            </p:extLst>
          </p:nvPr>
        </p:nvGraphicFramePr>
        <p:xfrm>
          <a:off x="4367213" y="3292473"/>
          <a:ext cx="3459162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4" imgW="3454200" imgH="1333440" progId="Equation.DSMT4">
                  <p:embed/>
                </p:oleObj>
              </mc:Choice>
              <mc:Fallback>
                <p:oleObj name="Equation" r:id="rId4" imgW="3454200" imgH="1333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3292473"/>
                        <a:ext cx="3459162" cy="13382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7609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ampling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Why need sampling distribution?</a:t>
            </a:r>
          </a:p>
          <a:p>
            <a:pPr marL="0" indent="0">
              <a:buNone/>
            </a:pPr>
            <a:r>
              <a:rPr lang="en-US" dirty="0"/>
              <a:t>•	Proper analysis and interpretation of a sample statistic requires knowledge of its distribution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EF317D1A-3DC9-41F6-92EA-98A92A5A77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3111" y="3193737"/>
            <a:ext cx="7048740" cy="2839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Population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Unbiassed Estimato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formula for Single Variance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onfidence Interval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  <a:blipFill>
                <a:blip r:embed="rId3"/>
                <a:stretch>
                  <a:fillRect l="-1175" t="-2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1380F1-A5AB-477A-8BD5-673D5A59DA83}"/>
              </a:ext>
            </a:extLst>
          </p:cNvPr>
          <p:cNvSpPr/>
          <p:nvPr/>
        </p:nvSpPr>
        <p:spPr>
          <a:xfrm>
            <a:off x="1134049" y="2227478"/>
            <a:ext cx="103721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DCE9942-5380-4DD9-A1F3-946D4437F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5BFB3F8-92E1-4947-8700-7EF1AE125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62CEDE2-0F79-4253-B7E4-F47592175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767630"/>
              </p:ext>
            </p:extLst>
          </p:nvPr>
        </p:nvGraphicFramePr>
        <p:xfrm>
          <a:off x="4786313" y="2082801"/>
          <a:ext cx="20748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4" imgW="2070000" imgH="939600" progId="Equation.DSMT4">
                  <p:embed/>
                </p:oleObj>
              </mc:Choice>
              <mc:Fallback>
                <p:oleObj name="Equation" r:id="rId4" imgW="207000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082801"/>
                        <a:ext cx="2074862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92B7013D-A3E1-450D-8B0E-6EC9ADDB1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21B0EF-AE6E-4641-8547-F5BC54DDA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32430"/>
              </p:ext>
            </p:extLst>
          </p:nvPr>
        </p:nvGraphicFramePr>
        <p:xfrm>
          <a:off x="3998913" y="3743329"/>
          <a:ext cx="3441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6" imgW="3441600" imgH="863280" progId="Equation.DSMT4">
                  <p:embed/>
                </p:oleObj>
              </mc:Choice>
              <mc:Fallback>
                <p:oleObj name="Equation" r:id="rId6" imgW="344160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3743329"/>
                        <a:ext cx="34417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02A3CA75-3DFF-4F04-9F31-FD520FFCC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8C61C73-6A62-4A16-8F71-FC2DD6F5D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32028"/>
              </p:ext>
            </p:extLst>
          </p:nvPr>
        </p:nvGraphicFramePr>
        <p:xfrm>
          <a:off x="5823744" y="4938001"/>
          <a:ext cx="504983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8" imgW="5054400" imgH="1041120" progId="Equation.DSMT4">
                  <p:embed/>
                </p:oleObj>
              </mc:Choice>
              <mc:Fallback>
                <p:oleObj name="Equation" r:id="rId8" imgW="505440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744" y="4938001"/>
                        <a:ext cx="5049838" cy="10461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5770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ion for Population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Example</a:t>
                </a:r>
              </a:p>
              <a:p>
                <a:pPr marL="0" indent="0">
                  <a:buNone/>
                </a:pPr>
                <a:r>
                  <a:rPr lang="en-US" dirty="0"/>
                  <a:t>Construct a 90% confidence interval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given: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0022125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e have:	df = 8-1=7; </a:t>
                </a:r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05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=14.0671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=2.16735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  <a:blipFill>
                <a:blip r:embed="rId2"/>
                <a:stretch>
                  <a:fillRect l="-1175" t="-2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1380F1-A5AB-477A-8BD5-673D5A59DA83}"/>
              </a:ext>
            </a:extLst>
          </p:cNvPr>
          <p:cNvSpPr/>
          <p:nvPr/>
        </p:nvSpPr>
        <p:spPr>
          <a:xfrm>
            <a:off x="1134049" y="2227478"/>
            <a:ext cx="103721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DCE9942-5380-4DD9-A1F3-946D4437F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EB10E4A-F694-414A-882A-9DAEFCA3A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9308" y="4459420"/>
            <a:ext cx="8838175" cy="1489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2505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Determine Sample Size when Estimating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645385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et E = the maximum sampling error mentioned in the precision statement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E is the amount added to and subtracted from the point estimate to obtain an interval estimate and is often referred to as the margin of error.</a:t>
            </a:r>
          </a:p>
          <a:p>
            <a:pPr marL="0" indent="0">
              <a:buNone/>
            </a:pPr>
            <a:r>
              <a:rPr lang="en-US" u="sng" dirty="0"/>
              <a:t>Estimated Sample Size</a:t>
            </a:r>
            <a:r>
              <a:rPr lang="en-US" dirty="0"/>
              <a:t>: if </a:t>
            </a:r>
            <a:r>
              <a:rPr lang="en-US" i="1" dirty="0"/>
              <a:t>E </a:t>
            </a:r>
            <a:r>
              <a:rPr lang="en-US" dirty="0"/>
              <a:t>is a required value then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1380F1-A5AB-477A-8BD5-673D5A59DA83}"/>
              </a:ext>
            </a:extLst>
          </p:cNvPr>
          <p:cNvSpPr/>
          <p:nvPr/>
        </p:nvSpPr>
        <p:spPr>
          <a:xfrm>
            <a:off x="1134049" y="2227478"/>
            <a:ext cx="103721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DCE9942-5380-4DD9-A1F3-946D4437F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606C782-91DF-4249-82E5-5DF8D9F82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6A5DA5B-2911-4C87-9E94-85BCC1A07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24634"/>
              </p:ext>
            </p:extLst>
          </p:nvPr>
        </p:nvGraphicFramePr>
        <p:xfrm>
          <a:off x="5373688" y="2555875"/>
          <a:ext cx="1409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4" imgW="1409400" imgH="368280" progId="Equation.DSMT4">
                  <p:embed/>
                </p:oleObj>
              </mc:Choice>
              <mc:Fallback>
                <p:oleObj name="Equation" r:id="rId4" imgW="140940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2555875"/>
                        <a:ext cx="1409700" cy="363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2D8FFD32-6E28-466D-8190-31F6EEF57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421A146-B457-44CA-8A7F-B1B885D31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64650"/>
              </p:ext>
            </p:extLst>
          </p:nvPr>
        </p:nvGraphicFramePr>
        <p:xfrm>
          <a:off x="5297495" y="4887915"/>
          <a:ext cx="16303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6" imgW="1625400" imgH="1117440" progId="Equation.DSMT4">
                  <p:embed/>
                </p:oleObj>
              </mc:Choice>
              <mc:Fallback>
                <p:oleObj name="Equation" r:id="rId6" imgW="162540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95" y="4887915"/>
                        <a:ext cx="1630363" cy="1120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5170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Determine Sample Size when Estimating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How to estimate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dirty="0"/>
                  <a:t>			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f the required width of the confidence interval is </a:t>
                </a:r>
                <a:r>
                  <a:rPr lang="en-US" i="1" dirty="0"/>
                  <a:t>W</a:t>
                </a:r>
                <a:r>
                  <a:rPr lang="en-US" dirty="0"/>
                  <a:t>, then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645385"/>
                <a:ext cx="10372150" cy="4303509"/>
              </a:xfrm>
              <a:blipFill>
                <a:blip r:embed="rId4"/>
                <a:stretch>
                  <a:fillRect l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41380F1-A5AB-477A-8BD5-673D5A59DA83}"/>
              </a:ext>
            </a:extLst>
          </p:cNvPr>
          <p:cNvSpPr/>
          <p:nvPr/>
        </p:nvSpPr>
        <p:spPr>
          <a:xfrm>
            <a:off x="1134049" y="2227478"/>
            <a:ext cx="103721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DCE9942-5380-4DD9-A1F3-946D4437F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606C782-91DF-4249-82E5-5DF8D9F82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2D8FFD32-6E28-466D-8190-31F6EEF57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A3C2122E-7343-47A8-AB91-FE45ACB3D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FDB343A-FD57-44C2-86A8-527174E3F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36211"/>
              </p:ext>
            </p:extLst>
          </p:nvPr>
        </p:nvGraphicFramePr>
        <p:xfrm>
          <a:off x="5907088" y="2011363"/>
          <a:ext cx="17907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5" imgW="1790640" imgH="825480" progId="Equation.DSMT4">
                  <p:embed/>
                </p:oleObj>
              </mc:Choice>
              <mc:Fallback>
                <p:oleObj name="Equation" r:id="rId5" imgW="179064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2011363"/>
                        <a:ext cx="1790700" cy="8207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64D71219-6503-4736-A8E7-E5886DCA6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276FCC3-EFDA-4C2B-BF52-4F5827876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64572"/>
              </p:ext>
            </p:extLst>
          </p:nvPr>
        </p:nvGraphicFramePr>
        <p:xfrm>
          <a:off x="5345113" y="4132263"/>
          <a:ext cx="15033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7" imgW="1498320" imgH="939600" progId="Equation.DSMT4">
                  <p:embed/>
                </p:oleObj>
              </mc:Choice>
              <mc:Fallback>
                <p:oleObj name="Equation" r:id="rId7" imgW="149832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4132263"/>
                        <a:ext cx="1503362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0863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Determine Sample Size when Estimating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645385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Let E = the maximum sampling error mentioned in the precision stateme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u="sng" dirty="0"/>
          </a:p>
          <a:p>
            <a:pPr marL="0" indent="0">
              <a:buNone/>
            </a:pPr>
            <a:r>
              <a:rPr lang="en-US" u="sng" dirty="0"/>
              <a:t>Estimated Sample Size</a:t>
            </a:r>
            <a:r>
              <a:rPr lang="en-US" dirty="0"/>
              <a:t>: if E is a required value the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f the required width of the confidence interval is W , the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r>
              <a:rPr lang="en-US" i="1" dirty="0"/>
              <a:t>p</a:t>
            </a:r>
            <a:r>
              <a:rPr lang="en-US" dirty="0"/>
              <a:t> may be assigned an appropriate value for calculation when there is no prior information (for example, </a:t>
            </a:r>
            <a:r>
              <a:rPr lang="en-US" i="1" dirty="0"/>
              <a:t>p=</a:t>
            </a:r>
            <a:r>
              <a:rPr lang="en-US" dirty="0"/>
              <a:t>0.5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the sample size will be overestimated!</a:t>
            </a:r>
            <a:r>
              <a:rPr lang="en-US" dirty="0"/>
              <a:t>)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551D902-834F-4F46-8FD1-7D3924F59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D74C4AA-6E67-42A0-B5B7-9FD401DE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1BA282B-F283-456E-9149-AA0681CC1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DCE9942-5380-4DD9-A1F3-946D4437F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606C782-91DF-4249-82E5-5DF8D9F82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2D8FFD32-6E28-466D-8190-31F6EEF57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A3C2122E-7343-47A8-AB91-FE45ACB3D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64D71219-6503-4736-A8E7-E5886DCA6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7D3D4CD-4595-41C9-AF20-7FB5CF4A0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C18F92-CE2D-47CF-AF64-021B19B3E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30390"/>
              </p:ext>
            </p:extLst>
          </p:nvPr>
        </p:nvGraphicFramePr>
        <p:xfrm>
          <a:off x="5537200" y="2084388"/>
          <a:ext cx="11176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4" imgW="1117440" imgH="330120" progId="Equation.DSMT4">
                  <p:embed/>
                </p:oleObj>
              </mc:Choice>
              <mc:Fallback>
                <p:oleObj name="Equation" r:id="rId4" imgW="111744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084388"/>
                        <a:ext cx="1117600" cy="327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>
            <a:extLst>
              <a:ext uri="{FF2B5EF4-FFF2-40B4-BE49-F238E27FC236}">
                <a16:creationId xmlns:a16="http://schemas.microsoft.com/office/drawing/2014/main" id="{11A7F2C3-9744-4E2F-9934-985519981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E1182D8-EDA7-4206-8AC0-BA8284FAA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52093"/>
              </p:ext>
            </p:extLst>
          </p:nvPr>
        </p:nvGraphicFramePr>
        <p:xfrm>
          <a:off x="8659819" y="2894013"/>
          <a:ext cx="1117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6" imgW="1117440" imgH="774360" progId="Equation.DSMT4">
                  <p:embed/>
                </p:oleObj>
              </mc:Choice>
              <mc:Fallback>
                <p:oleObj name="Equation" r:id="rId6" imgW="11174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819" y="2894013"/>
                        <a:ext cx="1117600" cy="777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>
            <a:extLst>
              <a:ext uri="{FF2B5EF4-FFF2-40B4-BE49-F238E27FC236}">
                <a16:creationId xmlns:a16="http://schemas.microsoft.com/office/drawing/2014/main" id="{31F7FF67-BBC0-4E09-AB01-3DB44F3542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7B54430-8ED3-41DE-81A2-0A40CC54B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115999"/>
              </p:ext>
            </p:extLst>
          </p:nvPr>
        </p:nvGraphicFramePr>
        <p:xfrm>
          <a:off x="8659819" y="3837688"/>
          <a:ext cx="1270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8" imgW="1269720" imgH="774360" progId="Equation.DSMT4">
                  <p:embed/>
                </p:oleObj>
              </mc:Choice>
              <mc:Fallback>
                <p:oleObj name="Equation" r:id="rId8" imgW="1269720" imgH="774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819" y="3837688"/>
                        <a:ext cx="1270000" cy="774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7525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ampling Distribution of Sample Averag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Central Limit Theorem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• For sufficiently large sample sizes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0</m:t>
                    </m:r>
                  </m:oMath>
                </a14:m>
                <a:r>
                  <a:rPr lang="en-US" dirty="0"/>
                  <a:t> ) the distribution of sample mean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, is approximately normal;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• The mean of this distribution is equal to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µ</m:t>
                    </m:r>
                  </m:oMath>
                </a14:m>
                <a:r>
                  <a:rPr lang="en-US" dirty="0"/>
                  <a:t> , the population mean; and its standard deviation is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/>
                  <a:t> , regardless of the shape of the population distribution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4"/>
                <a:stretch>
                  <a:fillRect l="-1175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3C455F-7436-4D78-81FD-5BE9F20F2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76145"/>
              </p:ext>
            </p:extLst>
          </p:nvPr>
        </p:nvGraphicFramePr>
        <p:xfrm>
          <a:off x="4394200" y="2362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5" imgW="914400" imgH="336960" progId="Equation.DSMT4">
                  <p:embed/>
                </p:oleObj>
              </mc:Choice>
              <mc:Fallback>
                <p:oleObj name="Equation" r:id="rId5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3268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ampling Distribution of Sample Averag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6E3E6E3A-FE69-43E2-B5BE-4D73EC2F5E8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u="sng" dirty="0"/>
                  <a:t>Theorem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is the mean of a random sample of size </a:t>
                </a:r>
                <a:r>
                  <a:rPr lang="en-US" i="1" dirty="0"/>
                  <a:t>n</a:t>
                </a:r>
                <a:r>
                  <a:rPr lang="en-US" dirty="0"/>
                  <a:t> from a population with mean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µ</m:t>
                    </m:r>
                  </m:oMath>
                </a14:m>
                <a:r>
                  <a:rPr lang="en-US" dirty="0"/>
                  <a:t> , then as </a:t>
                </a:r>
                <a:r>
                  <a:rPr lang="en-US" i="1" dirty="0"/>
                  <a:t>n</a:t>
                </a:r>
                <a:r>
                  <a:rPr lang="en-US" dirty="0"/>
                  <a:t> increases the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 approaches a normal distribution with</a:t>
                </a:r>
              </a:p>
              <a:p>
                <a:pPr marL="0" indent="0">
                  <a:buNone/>
                </a:pPr>
                <a:r>
                  <a:rPr lang="en-US" dirty="0"/>
                  <a:t>		Mean: 			 </a:t>
                </a:r>
              </a:p>
              <a:p>
                <a:pPr marL="0" indent="0">
                  <a:buNone/>
                </a:pPr>
                <a:r>
                  <a:rPr lang="en-US" dirty="0"/>
                  <a:t>		Standard deviation: 	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6E3E6E3A-FE69-43E2-B5BE-4D73EC2F5E8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086" t="-2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>
            <a:extLst>
              <a:ext uri="{FF2B5EF4-FFF2-40B4-BE49-F238E27FC236}">
                <a16:creationId xmlns:a16="http://schemas.microsoft.com/office/drawing/2014/main" id="{19987153-E9ED-4CC3-94CE-D14AF501F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BDFA78-31ED-4637-B337-28A83BCA3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62902"/>
              </p:ext>
            </p:extLst>
          </p:nvPr>
        </p:nvGraphicFramePr>
        <p:xfrm>
          <a:off x="5753100" y="3973513"/>
          <a:ext cx="10033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5" imgW="1002960" imgH="431640" progId="Equation.DSMT4">
                  <p:embed/>
                </p:oleObj>
              </mc:Choice>
              <mc:Fallback>
                <p:oleObj name="Equation" r:id="rId5" imgW="10029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973513"/>
                        <a:ext cx="10033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D1DE0D92-A516-4A02-9343-BC8377E94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A0D605-4A22-4D34-818E-34EA1315A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57707"/>
              </p:ext>
            </p:extLst>
          </p:nvPr>
        </p:nvGraphicFramePr>
        <p:xfrm>
          <a:off x="5744538" y="4316413"/>
          <a:ext cx="12827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7" imgW="1282680" imgH="888840" progId="Equation.DSMT4">
                  <p:embed/>
                </p:oleObj>
              </mc:Choice>
              <mc:Fallback>
                <p:oleObj name="Equation" r:id="rId7" imgW="128268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538" y="4316413"/>
                        <a:ext cx="128270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4139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ampling Distribution of Sample Averag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Note that when population is finite: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		 : finite correction factor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/>
              <a:t>Z Formula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						or  </a:t>
            </a:r>
          </a:p>
          <a:p>
            <a:pPr marL="0" indent="0">
              <a:buNone/>
            </a:pPr>
            <a:r>
              <a:rPr lang="en-US" dirty="0"/>
              <a:t>			      </a:t>
            </a:r>
          </a:p>
          <a:p>
            <a:pPr marL="0" indent="0">
              <a:buNone/>
            </a:pPr>
            <a:r>
              <a:rPr lang="en-US" dirty="0"/>
              <a:t>				(infinite)		      (finite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0B04741-F47C-41C7-849B-715226217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AE418F-574E-49FE-AAB6-48AA5B89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49332"/>
              </p:ext>
            </p:extLst>
          </p:nvPr>
        </p:nvGraphicFramePr>
        <p:xfrm>
          <a:off x="7232651" y="1549266"/>
          <a:ext cx="24320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4" imgW="2438280" imgH="977760" progId="Equation.DSMT4">
                  <p:embed/>
                </p:oleObj>
              </mc:Choice>
              <mc:Fallback>
                <p:oleObj name="Equation" r:id="rId4" imgW="2438280" imgH="97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1" y="1549266"/>
                        <a:ext cx="2432050" cy="9731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E56B1649-5775-4531-B082-B0682144E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E7F1B8-365F-42CF-9808-656656627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6274"/>
              </p:ext>
            </p:extLst>
          </p:nvPr>
        </p:nvGraphicFramePr>
        <p:xfrm>
          <a:off x="3608388" y="2438400"/>
          <a:ext cx="115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6" imgW="1155600" imgH="952200" progId="Equation.DSMT4">
                  <p:embed/>
                </p:oleObj>
              </mc:Choice>
              <mc:Fallback>
                <p:oleObj name="Equation" r:id="rId6" imgW="115560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438400"/>
                        <a:ext cx="1155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9EFA0E47-B6F8-4198-A384-C2B8CF00D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24AC705-C916-4959-985B-5969768F1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424274"/>
              </p:ext>
            </p:extLst>
          </p:nvPr>
        </p:nvGraphicFramePr>
        <p:xfrm>
          <a:off x="4768860" y="3916366"/>
          <a:ext cx="13906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8" imgW="1384200" imgH="1320480" progId="Equation.DSMT4">
                  <p:embed/>
                </p:oleObj>
              </mc:Choice>
              <mc:Fallback>
                <p:oleObj name="Equation" r:id="rId8" imgW="138420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60" y="3916366"/>
                        <a:ext cx="1390650" cy="1320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9A3B96D2-C97D-45F0-A5FF-77BD11206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EEAD871-982B-4DCE-A70F-72EDFA239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16405"/>
              </p:ext>
            </p:extLst>
          </p:nvPr>
        </p:nvGraphicFramePr>
        <p:xfrm>
          <a:off x="7539046" y="3878263"/>
          <a:ext cx="2286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10" imgW="2286000" imgH="1396800" progId="Equation.DSMT4">
                  <p:embed/>
                </p:oleObj>
              </mc:Choice>
              <mc:Fallback>
                <p:oleObj name="Equation" r:id="rId10" imgW="2286000" imgH="139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46" y="3878263"/>
                        <a:ext cx="2286000" cy="1397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5247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ampling Distribution of Sample Averag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 algn="just">
                  <a:buNone/>
                </a:pPr>
                <a:r>
                  <a:rPr lang="en-US" u="sng" dirty="0"/>
                  <a:t>Remark: </a:t>
                </a:r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/>
                  <a:t>: </a:t>
                </a:r>
                <a:r>
                  <a:rPr lang="en-US" dirty="0">
                    <a:solidFill>
                      <a:srgbClr val="FF0000"/>
                    </a:solidFill>
                  </a:rPr>
                  <a:t>standard normal distribution</a:t>
                </a:r>
              </a:p>
              <a:p>
                <a:pPr marL="0" indent="0" algn="just">
                  <a:buNone/>
                </a:pPr>
                <a:r>
                  <a:rPr lang="en-US" u="sng" dirty="0"/>
                  <a:t>Note</a:t>
                </a:r>
                <a:r>
                  <a:rPr lang="en-US" dirty="0"/>
                  <a:t>: 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 If the population is normally distributed, the distribution of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is normal for any sample size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 If the sample size is less than 5% of the population size, a finite population is treated as being infinite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/>
                  <a:t> is referred to as the </a:t>
                </a:r>
                <a:r>
                  <a:rPr lang="en-US" i="1" dirty="0"/>
                  <a:t>standard error of the mean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 When the simple random sample is small (n &lt; 30),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 can be considered normal only if we assume the population has a normal probability distribution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058" t="-2550" r="-9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96248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ampling Distribution of Sample Propor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/>
              <a:t>Sample Proportion</a:t>
            </a:r>
            <a:r>
              <a:rPr lang="en-US" dirty="0"/>
              <a:t>						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ere:	</a:t>
            </a:r>
            <a:r>
              <a:rPr lang="en-US" i="1" dirty="0"/>
              <a:t>n</a:t>
            </a:r>
            <a:r>
              <a:rPr lang="en-US" dirty="0"/>
              <a:t>:	number of items in the sample</a:t>
            </a:r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i="1" dirty="0"/>
              <a:t>x</a:t>
            </a:r>
            <a:r>
              <a:rPr lang="en-US" dirty="0"/>
              <a:t>:	number of items in the sample that possess 				the characteristic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9021AB2-2989-4F6F-9092-ED4D42355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86323"/>
              </p:ext>
            </p:extLst>
          </p:nvPr>
        </p:nvGraphicFramePr>
        <p:xfrm>
          <a:off x="5661819" y="2487613"/>
          <a:ext cx="8683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4" imgW="863280" imgH="838080" progId="Equation.DSMT4">
                  <p:embed/>
                </p:oleObj>
              </mc:Choice>
              <mc:Fallback>
                <p:oleObj name="Equation" r:id="rId4" imgW="86328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819" y="2487613"/>
                        <a:ext cx="868362" cy="831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9268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ampling Distribution of Sample Propor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u="sng" dirty="0"/>
                  <a:t>Sampling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u="sng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u="sng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endParaRPr lang="en-US" sz="2400" u="sng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Approximately normal 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𝑝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5</m:t>
                    </m:r>
                  </m:oMath>
                </a14:m>
                <a:r>
                  <a:rPr lang="en-US" sz="2400" dirty="0"/>
                  <a:t> (</a:t>
                </a:r>
                <a:r>
                  <a:rPr lang="en-US" sz="2400" i="1" dirty="0"/>
                  <a:t>p</a:t>
                </a:r>
                <a:r>
                  <a:rPr lang="en-US" sz="2400" dirty="0"/>
                  <a:t> is the population proportion and </a:t>
                </a:r>
                <a:r>
                  <a:rPr lang="en-US" sz="2400" i="1" dirty="0"/>
                  <a:t>q</a:t>
                </a:r>
                <a:r>
                  <a:rPr lang="en-US" sz="2400" dirty="0"/>
                  <a:t> = 1 - </a:t>
                </a:r>
                <a:r>
                  <a:rPr lang="en-US" sz="2400" i="1" dirty="0"/>
                  <a:t>p</a:t>
                </a:r>
                <a:r>
                  <a:rPr lang="en-US" sz="2400" dirty="0"/>
                  <a:t>)</a:t>
                </a:r>
              </a:p>
              <a:p>
                <a:pPr marL="0" indent="0">
                  <a:buNone/>
                </a:pPr>
                <a:r>
                  <a:rPr lang="en-US" sz="2400" dirty="0"/>
                  <a:t>The mean of the distribu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2400" dirty="0"/>
                  <a:t> is p:		 </a:t>
                </a:r>
              </a:p>
              <a:p>
                <a:pPr marL="0" indent="0">
                  <a:buNone/>
                </a:pPr>
                <a:r>
                  <a:rPr lang="en-US" sz="2400" dirty="0"/>
                  <a:t>The standard deviation of the distribution is: </a:t>
                </a:r>
              </a:p>
              <a:p>
                <a:pPr marL="0" indent="0">
                  <a:buNone/>
                </a:pPr>
                <a:r>
                  <a:rPr lang="en-US" sz="2400" dirty="0"/>
                  <a:t>   						</a:t>
                </a:r>
              </a:p>
              <a:p>
                <a:pPr marL="0" indent="0">
                  <a:buNone/>
                </a:pPr>
                <a:r>
                  <a:rPr lang="en-US" sz="2400" dirty="0"/>
                  <a:t>					or	 </a:t>
                </a:r>
              </a:p>
              <a:p>
                <a:pPr marL="0" indent="0">
                  <a:buNone/>
                </a:pPr>
                <a:r>
                  <a:rPr lang="en-US" sz="2400" dirty="0"/>
                  <a:t>			      </a:t>
                </a:r>
              </a:p>
              <a:p>
                <a:pPr marL="0" indent="0">
                  <a:buNone/>
                </a:pPr>
                <a:r>
                  <a:rPr lang="en-US" sz="2400" dirty="0"/>
                  <a:t> 			    (infinite)		       (finite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4"/>
                <a:stretch>
                  <a:fillRect l="-881" t="-2691" r="-1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42120843-71F8-47AE-958A-30BC7035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D5EB822-3C48-433B-84B3-6767F1A24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8C05C9-2D49-4B5B-AC19-C209A13D5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33549"/>
              </p:ext>
            </p:extLst>
          </p:nvPr>
        </p:nvGraphicFramePr>
        <p:xfrm>
          <a:off x="6688138" y="3227379"/>
          <a:ext cx="18256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5" imgW="1828800" imgH="444240" progId="Equation.DSMT4">
                  <p:embed/>
                </p:oleObj>
              </mc:Choice>
              <mc:Fallback>
                <p:oleObj name="Equation" r:id="rId5" imgW="182880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3227379"/>
                        <a:ext cx="1825625" cy="4397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85330964-5A45-421E-A214-A4C62611F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5075C5A-D722-4568-9BBA-1C631E550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87341"/>
              </p:ext>
            </p:extLst>
          </p:nvPr>
        </p:nvGraphicFramePr>
        <p:xfrm>
          <a:off x="4176722" y="4287834"/>
          <a:ext cx="13255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7" imgW="1320480" imgH="825480" progId="Equation.DSMT4">
                  <p:embed/>
                </p:oleObj>
              </mc:Choice>
              <mc:Fallback>
                <p:oleObj name="Equation" r:id="rId7" imgW="132048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22" y="4287834"/>
                        <a:ext cx="1325562" cy="8255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D94420E5-B915-4933-A80D-8224C7889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02B22F4-9508-4C5D-81EF-3D2F55F7F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58655"/>
              </p:ext>
            </p:extLst>
          </p:nvPr>
        </p:nvGraphicFramePr>
        <p:xfrm>
          <a:off x="6534151" y="4244974"/>
          <a:ext cx="22685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9" imgW="2273040" imgH="825480" progId="Equation.DSMT4">
                  <p:embed/>
                </p:oleObj>
              </mc:Choice>
              <mc:Fallback>
                <p:oleObj name="Equation" r:id="rId9" imgW="227304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1" y="4244974"/>
                        <a:ext cx="2268537" cy="8255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7037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2</TotalTime>
  <Words>1665</Words>
  <Application>Microsoft Office PowerPoint</Application>
  <PresentationFormat>Widescreen</PresentationFormat>
  <Paragraphs>249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MathType 6.0 Equation</vt:lpstr>
      <vt:lpstr>Visio</vt:lpstr>
      <vt:lpstr>PowerPoint Presentation</vt:lpstr>
      <vt:lpstr>PowerPoint Presentation</vt:lpstr>
      <vt:lpstr>Sampling Distribution</vt:lpstr>
      <vt:lpstr>Sampling Distribution of Sample Average x ̅</vt:lpstr>
      <vt:lpstr>Sampling Distribution of Sample Average x ̅</vt:lpstr>
      <vt:lpstr>Sampling Distribution of Sample Average x ̅</vt:lpstr>
      <vt:lpstr>Sampling Distribution of Sample Average x ̅</vt:lpstr>
      <vt:lpstr>Sampling Distribution of Sample Proportion p ̂</vt:lpstr>
      <vt:lpstr>Sampling Distribution of Sample Proportion p ̂</vt:lpstr>
      <vt:lpstr>Sampling Distribution of Sample Proportion p ̂</vt:lpstr>
      <vt:lpstr>Sampling Distribution of Sample Proportion p ̂</vt:lpstr>
      <vt:lpstr>Sampling Distribution of Sample Proportion p ̂</vt:lpstr>
      <vt:lpstr>Statistical Estimation</vt:lpstr>
      <vt:lpstr>Required Properties of Point Estimators</vt:lpstr>
      <vt:lpstr>Required Properties of Point Estimators</vt:lpstr>
      <vt:lpstr>Interval Estimation for Mean – Large Sample</vt:lpstr>
      <vt:lpstr>Interval Estimation for Mean – Large Sample</vt:lpstr>
      <vt:lpstr>Interval Estimation for Mean – Large Sample</vt:lpstr>
      <vt:lpstr>Interval Estimation for Mean – Large Sample</vt:lpstr>
      <vt:lpstr>Interval Estimation for Mean – Large Sample</vt:lpstr>
      <vt:lpstr>Interval Estimation for Mean – Large Sample</vt:lpstr>
      <vt:lpstr>Interval Estimation for Mean – Small Sample</vt:lpstr>
      <vt:lpstr>Interval Estimation for Mean – Small Sample</vt:lpstr>
      <vt:lpstr>Interval Estimation for Mean – Small Sample</vt:lpstr>
      <vt:lpstr>Interval Estimation for Mean – Small Sample</vt:lpstr>
      <vt:lpstr>Interval Estimation for Mean – Small Sample</vt:lpstr>
      <vt:lpstr>Interval Estimation for Population Proportion</vt:lpstr>
      <vt:lpstr>Interval Estimation for Population Variance</vt:lpstr>
      <vt:lpstr>Interval Estimation for Population Variance</vt:lpstr>
      <vt:lpstr>Interval Estimation for Population Variance</vt:lpstr>
      <vt:lpstr>Interval Estimation for Population Variance</vt:lpstr>
      <vt:lpstr>Determine Sample Size when Estimating μ</vt:lpstr>
      <vt:lpstr>Determine Sample Size when Estimating μ</vt:lpstr>
      <vt:lpstr>Determine Sample Size when Estimating 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Huynh Trung Luong</cp:lastModifiedBy>
  <cp:revision>60</cp:revision>
  <dcterms:created xsi:type="dcterms:W3CDTF">2019-10-02T07:34:54Z</dcterms:created>
  <dcterms:modified xsi:type="dcterms:W3CDTF">2019-10-22T09:21:58Z</dcterms:modified>
</cp:coreProperties>
</file>